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577E" w:rsidRPr="00FB1865" w:rsidRDefault="00FB1865" w:rsidP="00081E9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t>Tasks</w:t>
      </w:r>
    </w:p>
    <w:p w:rsidR="007717EA" w:rsidRDefault="007717EA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247467" w:rsidRDefault="0073316D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1. Ordinary differential equations.</w: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o solve the differential equation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449C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05pt;height:15.9pt" o:ole="">
            <v:imagedata r:id="rId5" o:title=""/>
          </v:shape>
          <o:OLEObject Type="Embed" ProgID="Equation.DSMT4" ShapeID="_x0000_i1025" DrawAspect="Content" ObjectID="_1617814692" r:id="rId6"/>
        </w:objec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it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nitial conditions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F7F5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60">
          <v:shape id="_x0000_i1026" type="#_x0000_t75" style="width:95.4pt;height:18.55pt" o:ole="">
            <v:imagedata r:id="rId7" o:title=""/>
          </v:shape>
          <o:OLEObject Type="Embed" ProgID="Equation.DSMT4" ShapeID="_x0000_i1026" DrawAspect="Content" ObjectID="_1617814693" r:id="rId8"/>
        </w:objec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73316D" w:rsidRPr="006C0344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704"/>
        <w:gridCol w:w="851"/>
        <w:gridCol w:w="992"/>
      </w:tblGrid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t</w:t>
            </w: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4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1/4 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9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9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9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</w:tbl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C0344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general solution of the given Cauchy problem. This is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80">
          <v:shape id="_x0000_i1027" type="#_x0000_t75" style="width:95.4pt;height:18.55pt" o:ole="">
            <v:imagedata r:id="rId9" o:title=""/>
          </v:shape>
          <o:OLEObject Type="Embed" ProgID="Equation.DSMT4" ShapeID="_x0000_i1027" DrawAspect="Content" ObjectID="_1617814694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80" w:dyaOrig="360">
          <v:shape id="_x0000_i1028" type="#_x0000_t75" style="width:123.7pt;height:18.55pt" o:ole="">
            <v:imagedata r:id="rId11" o:title=""/>
          </v:shape>
          <o:OLEObject Type="Embed" ProgID="Equation.DSMT4" ShapeID="_x0000_i1028" DrawAspect="Content" ObjectID="_1617814695" r:id="rId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-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initial conditions, find the const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these constant to the formula of the general solution.</w:t>
      </w:r>
    </w:p>
    <w:p w:rsidR="0073316D" w:rsidRPr="006C0344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C0344">
        <w:rPr>
          <w:rFonts w:ascii="Times New Roman" w:hAnsi="Times New Roman" w:cs="Times New Roman"/>
          <w:sz w:val="24"/>
          <w:szCs w:val="24"/>
          <w:lang w:val="en-US"/>
        </w:rPr>
        <w:t>ake su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t the result satisfies, in reality the given equations and initial conditions.</w:t>
      </w:r>
    </w:p>
    <w:p w:rsidR="0073316D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FB1865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47467" w:rsidRDefault="0024746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247467" w:rsidRDefault="00247467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2. First order partial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differential equations</w:t>
      </w:r>
    </w:p>
    <w:p w:rsidR="00247467" w:rsidRPr="00247467" w:rsidRDefault="00247467" w:rsidP="005775FF">
      <w:pPr>
        <w:spacing w:after="0"/>
        <w:ind w:firstLine="567"/>
        <w:rPr>
          <w:lang w:val="en-US"/>
        </w:rPr>
      </w:pPr>
      <w:r w:rsidRPr="00247467">
        <w:rPr>
          <w:rFonts w:ascii="Times New Roman" w:hAnsi="Times New Roman" w:cs="Times New Roman"/>
          <w:sz w:val="24"/>
          <w:szCs w:val="24"/>
          <w:lang w:val="en-US"/>
        </w:rPr>
        <w:t>Con</w:t>
      </w:r>
      <w:r>
        <w:rPr>
          <w:rFonts w:ascii="Times New Roman" w:hAnsi="Times New Roman" w:cs="Times New Roman"/>
          <w:sz w:val="24"/>
          <w:szCs w:val="24"/>
          <w:lang w:val="en-US"/>
        </w:rPr>
        <w:t>sider the first order partial differential equation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</w:t>
      </w:r>
      <w:r w:rsidRPr="005239C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240" w:dyaOrig="380">
          <v:shape id="_x0000_i1029" type="#_x0000_t75" style="width:112.65pt;height:18.55pt" o:ole="">
            <v:imagedata r:id="rId13" o:title=""/>
          </v:shape>
          <o:OLEObject Type="Embed" ProgID="Equation.DSMT4" ShapeID="_x0000_i1029" DrawAspect="Content" ObjectID="_1617814696" r:id="rId1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0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  0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,                                        (1)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M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re given constants.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g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880" w:dyaOrig="320">
          <v:shape id="_x0000_i1030" type="#_x0000_t75" style="width:144.9pt;height:15.9pt" o:ole="">
            <v:imagedata r:id="rId15" o:title=""/>
          </v:shape>
          <o:OLEObject Type="Embed" ProgID="Equation.DSMT4" ShapeID="_x0000_i1030" DrawAspect="Content" ObjectID="_1617814697" r:id="rId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2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40" w:dyaOrig="320">
          <v:shape id="_x0000_i1031" type="#_x0000_t75" style="width:151.95pt;height:15.9pt" o:ole="">
            <v:imagedata r:id="rId17" o:title=""/>
          </v:shape>
          <o:OLEObject Type="Embed" ProgID="Equation.DSMT4" ShapeID="_x0000_i1031" DrawAspect="Content" ObjectID="_1617814698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3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l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19" w:dyaOrig="320">
          <v:shape id="_x0000_i1032" type="#_x0000_t75" style="width:150.65pt;height:15.9pt" o:ole="">
            <v:imagedata r:id="rId19" o:title=""/>
          </v:shape>
          <o:OLEObject Type="Embed" ProgID="Equation.DSMT4" ShapeID="_x0000_i1032" DrawAspect="Content" ObjectID="_1617814699" r:id="rId2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4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920" w:dyaOrig="320">
          <v:shape id="_x0000_i1033" type="#_x0000_t75" style="width:146.2pt;height:15.9pt" o:ole="">
            <v:imagedata r:id="rId21" o:title=""/>
          </v:shape>
          <o:OLEObject Type="Embed" ProgID="Equation.DSMT4" ShapeID="_x0000_i1033" DrawAspect="Content" ObjectID="_1617814700" r:id="rId22"/>
        </w:object>
      </w:r>
      <w:r w:rsidR="005775F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5) </w:t>
      </w:r>
    </w:p>
    <w:p w:rsidR="00247467" w:rsidRDefault="005775FF" w:rsidP="005775F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 w:rsidRPr="005775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re given functions.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given problem, using characteristic method.</w:t>
      </w:r>
      <w:r w:rsidR="003B3879">
        <w:rPr>
          <w:rFonts w:ascii="Times New Roman" w:hAnsi="Times New Roman" w:cs="Times New Roman"/>
          <w:sz w:val="24"/>
          <w:szCs w:val="24"/>
          <w:lang w:val="en-US"/>
        </w:rPr>
        <w:t xml:space="preserve"> Check that the result is, in reality, the solution of the problem. 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</w:p>
    <w:p w:rsidR="005775FF" w:rsidRPr="006C0344" w:rsidRDefault="005775FF" w:rsidP="005775FF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1095"/>
        <w:gridCol w:w="482"/>
        <w:gridCol w:w="482"/>
        <w:gridCol w:w="913"/>
        <w:gridCol w:w="992"/>
      </w:tblGrid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5775FF" w:rsidRPr="005775FF" w:rsidRDefault="005775FF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095" w:type="dxa"/>
          </w:tcPr>
          <w:p w:rsidR="005775FF" w:rsidRDefault="005775FF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boundary</w:t>
            </w:r>
          </w:p>
          <w:p w:rsidR="005775FF" w:rsidRPr="005775FF" w:rsidRDefault="005775FF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nditions</w:t>
            </w:r>
          </w:p>
        </w:tc>
        <w:tc>
          <w:tcPr>
            <w:tcW w:w="482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482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M</w:t>
            </w:r>
          </w:p>
        </w:tc>
        <w:tc>
          <w:tcPr>
            <w:tcW w:w="913" w:type="dxa"/>
          </w:tcPr>
          <w:p w:rsidR="005775FF" w:rsidRPr="005775FF" w:rsidRDefault="005775FF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6A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</w:tcPr>
          <w:p w:rsidR="005775FF" w:rsidRPr="005775FF" w:rsidRDefault="005775FF" w:rsidP="00AC39B8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79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095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5775FF" w:rsidRDefault="003B3879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99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47467" w:rsidRDefault="00247467" w:rsidP="00247467">
      <w:pPr>
        <w:spacing w:after="0"/>
        <w:rPr>
          <w:lang w:val="en-US"/>
        </w:rPr>
      </w:pPr>
    </w:p>
    <w:p w:rsidR="00ED7A65" w:rsidRDefault="00890322">
      <w:pPr>
        <w:rPr>
          <w:lang w:val="en-US"/>
        </w:rPr>
      </w:pPr>
      <w:r>
        <w:rPr>
          <w:lang w:val="en-US"/>
        </w:rPr>
        <w:br w:type="page"/>
      </w:r>
    </w:p>
    <w:p w:rsidR="00890322" w:rsidRDefault="00890322">
      <w:pPr>
        <w:rPr>
          <w:lang w:val="en-US"/>
        </w:rPr>
      </w:pPr>
    </w:p>
    <w:p w:rsidR="00ED7A65" w:rsidRPr="00EF3FE1" w:rsidRDefault="00ED7A65" w:rsidP="00EF3FE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F3FE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3. Classification of partial differential equations and its canonic forms</w:t>
      </w:r>
    </w:p>
    <w:p w:rsidR="00ED7A65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, where the given equation has the concrete type. Transform it to the canonic form for any considered type. </w:t>
      </w: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87CA6">
        <w:rPr>
          <w:rFonts w:ascii="Times New Roman" w:hAnsi="Times New Roman" w:cs="Times New Roman"/>
          <w:b/>
          <w:sz w:val="24"/>
          <w:szCs w:val="24"/>
          <w:lang w:val="en-US"/>
        </w:rPr>
        <w:t>Table of equation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660"/>
      </w:tblGrid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quation</w: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4" type="#_x0000_t75" style="width:65.8pt;height:18.55pt" o:ole="">
                  <v:imagedata r:id="rId23" o:title=""/>
                </v:shape>
                <o:OLEObject Type="Embed" ProgID="Equation.DSMT4" ShapeID="_x0000_i1034" DrawAspect="Content" ObjectID="_1617814701" r:id="rId24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5" type="#_x0000_t75" style="width:67.15pt;height:18.55pt" o:ole="">
                  <v:imagedata r:id="rId25" o:title=""/>
                </v:shape>
                <o:OLEObject Type="Embed" ProgID="Equation.DSMT4" ShapeID="_x0000_i1035" DrawAspect="Content" ObjectID="_1617814702" r:id="rId26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6" type="#_x0000_t75" style="width:65.8pt;height:18.55pt" o:ole="">
                  <v:imagedata r:id="rId27" o:title=""/>
                </v:shape>
                <o:OLEObject Type="Embed" ProgID="Equation.DSMT4" ShapeID="_x0000_i1036" DrawAspect="Content" ObjectID="_1617814703" r:id="rId28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7" type="#_x0000_t75" style="width:67.15pt;height:18.55pt" o:ole="">
                  <v:imagedata r:id="rId29" o:title=""/>
                </v:shape>
                <o:OLEObject Type="Embed" ProgID="Equation.DSMT4" ShapeID="_x0000_i1037" DrawAspect="Content" ObjectID="_1617814704" r:id="rId30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8" type="#_x0000_t75" style="width:65.8pt;height:18.55pt" o:ole="">
                  <v:imagedata r:id="rId31" o:title=""/>
                </v:shape>
                <o:OLEObject Type="Embed" ProgID="Equation.DSMT4" ShapeID="_x0000_i1038" DrawAspect="Content" ObjectID="_1617814705" r:id="rId32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9" type="#_x0000_t75" style="width:67.15pt;height:18.55pt" o:ole="">
                  <v:imagedata r:id="rId33" o:title=""/>
                </v:shape>
                <o:OLEObject Type="Embed" ProgID="Equation.DSMT4" ShapeID="_x0000_i1039" DrawAspect="Content" ObjectID="_1617814706" r:id="rId34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40" type="#_x0000_t75" style="width:65.8pt;height:18.55pt" o:ole="">
                  <v:imagedata r:id="rId35" o:title=""/>
                </v:shape>
                <o:OLEObject Type="Embed" ProgID="Equation.DSMT4" ShapeID="_x0000_i1040" DrawAspect="Content" ObjectID="_1617814707" r:id="rId36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41" type="#_x0000_t75" style="width:67.15pt;height:18.55pt" o:ole="">
                  <v:imagedata r:id="rId37" o:title=""/>
                </v:shape>
                <o:OLEObject Type="Embed" ProgID="Equation.DSMT4" ShapeID="_x0000_i1041" DrawAspect="Content" ObjectID="_1617814708" r:id="rId38"/>
              </w:object>
            </w:r>
          </w:p>
        </w:tc>
      </w:tr>
    </w:tbl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</w:t>
      </w:r>
      <w:r w:rsidRPr="00C87CA6">
        <w:rPr>
          <w:rFonts w:ascii="Times New Roman" w:hAnsi="Times New Roman" w:cs="Times New Roman"/>
          <w:sz w:val="24"/>
          <w:szCs w:val="24"/>
          <w:lang w:val="en-US"/>
        </w:rPr>
        <w:t>perform the following steps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alculate the value of the discrimin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ign o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 of the plane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where the equation has the concrete typ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 the hyperbolic case, write two characteristic equa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its general solu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rite these general solutions in the 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42" type="#_x0000_t75" style="width:53.45pt;height:15.9pt" o:ole="">
            <v:imagedata r:id="rId39" o:title=""/>
          </v:shape>
          <o:OLEObject Type="Embed" ProgID="Equation.DSMT4" ShapeID="_x0000_i1042" DrawAspect="Content" ObjectID="_1617814709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3" type="#_x0000_t75" style="width:56.1pt;height:15.9pt" o:ole="">
            <v:imagedata r:id="rId41" o:title=""/>
          </v:shape>
          <o:OLEObject Type="Embed" ProgID="Equation.DSMT4" ShapeID="_x0000_i1043" DrawAspect="Content" ObjectID="_1617814710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new variables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44" type="#_x0000_t75" style="width:58.75pt;height:15.9pt" o:ole="">
            <v:imagedata r:id="rId43" o:title=""/>
          </v:shape>
          <o:OLEObject Type="Embed" ProgID="Equation.DSMT4" ShapeID="_x0000_i1044" DrawAspect="Content" ObjectID="_1617814711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20">
          <v:shape id="_x0000_i1045" type="#_x0000_t75" style="width:59.65pt;height:15.9pt" o:ole="">
            <v:imagedata r:id="rId45" o:title=""/>
          </v:shape>
          <o:OLEObject Type="Embed" ProgID="Equation.DSMT4" ShapeID="_x0000_i1045" DrawAspect="Content" ObjectID="_1617814712" r:id="rId46"/>
        </w:objec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coefficients of the equation in the new variables by the given formula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 the canonic form of the given equation for the hyperbolic cas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parabolic case, consider the unique characteristic equation, determine variabl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6" type="#_x0000_t75" style="width:56.1pt;height:15.9pt" o:ole="">
            <v:imagedata r:id="rId47" o:title=""/>
          </v:shape>
          <o:OLEObject Type="Embed" ProgID="Equation.DSMT4" ShapeID="_x0000_i1046" DrawAspect="Content" ObjectID="_1617814713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y previous method with arbitrary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proofErr w:type="gramEnd"/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>, and repeat the actions of hyperbolic case.</w:t>
      </w:r>
    </w:p>
    <w:p w:rsidR="00ED7A65" w:rsidRPr="00C87CA6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elliptic case, consider the first characteristic equation with complex parameters, find its general solution, write it is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form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1047" type="#_x0000_t75" style="width:102.05pt;height:15.9pt" o:ole="">
            <v:imagedata r:id="rId49" o:title=""/>
          </v:shape>
          <o:OLEObject Type="Embed" ProgID="Equation.DSMT4" ShapeID="_x0000_i1047" DrawAspect="Content" ObjectID="_1617814714" r:id="rId5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choose the functions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s, and repeat the actions of hyperbolic case.</w:t>
      </w:r>
    </w:p>
    <w:p w:rsidR="00ED7A65" w:rsidRDefault="00ED7A65">
      <w:pPr>
        <w:rPr>
          <w:lang w:val="en-US"/>
        </w:rPr>
      </w:pPr>
      <w:r>
        <w:rPr>
          <w:lang w:val="en-US"/>
        </w:rPr>
        <w:br w:type="page"/>
      </w:r>
    </w:p>
    <w:p w:rsidR="005C43BC" w:rsidRPr="00EF3FE1" w:rsidRDefault="005C43BC" w:rsidP="00EF3FE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F3FE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4. Running waves</w:t>
      </w:r>
    </w:p>
    <w:p w:rsidR="005C43BC" w:rsidRPr="00876D98" w:rsidRDefault="005C43BC" w:rsidP="005C43B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C43BC" w:rsidRDefault="005C43BC" w:rsidP="005C43BC">
      <w:pPr>
        <w:spacing w:after="0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Cauchy problem for the vibrating string equation</w:t>
      </w:r>
    </w:p>
    <w:p w:rsidR="005C43BC" w:rsidRPr="007F323D" w:rsidRDefault="005C43BC" w:rsidP="005C43B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, -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t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gt; 0;                                                            </w:t>
      </w:r>
    </w:p>
    <w:p w:rsidR="005C43BC" w:rsidRPr="0068495E" w:rsidRDefault="005C43BC" w:rsidP="005C43BC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                                 </w:t>
      </w:r>
    </w:p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The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s give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see the following image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bookmarkStart w:id="0" w:name="_MON_1611056663"/>
    <w:bookmarkEnd w:id="0"/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455">
          <v:shape id="_x0000_i1048" type="#_x0000_t75" style="width:153.7pt;height:71.1pt" o:ole="" fillcolor="window">
            <v:imagedata r:id="rId51" o:title=""/>
          </v:shape>
          <o:OLEObject Type="Embed" ProgID="Word.Picture.8" ShapeID="_x0000_i1048" DrawAspect="Content" ObjectID="_1617814715" r:id="rId52"/>
        </w:object>
      </w:r>
      <w:bookmarkStart w:id="1" w:name="_MON_1611056951"/>
      <w:bookmarkEnd w:id="1"/>
      <w:r w:rsidRPr="00570D42">
        <w:rPr>
          <w:sz w:val="24"/>
          <w:szCs w:val="24"/>
        </w:rPr>
        <w:object w:dxaOrig="3132" w:dyaOrig="1455">
          <v:shape id="_x0000_i1049" type="#_x0000_t75" style="width:150.2pt;height:1in" o:ole="" fillcolor="window">
            <v:imagedata r:id="rId53" o:title=""/>
          </v:shape>
          <o:OLEObject Type="Embed" ProgID="Word.Picture.8" ShapeID="_x0000_i1049" DrawAspect="Content" ObjectID="_1617814716" r:id="rId54"/>
        </w:object>
      </w:r>
      <w:bookmarkStart w:id="2" w:name="_MON_1611057081"/>
      <w:bookmarkEnd w:id="2"/>
      <w:r w:rsidRPr="00570D42">
        <w:rPr>
          <w:sz w:val="24"/>
          <w:szCs w:val="24"/>
        </w:rPr>
        <w:object w:dxaOrig="3132" w:dyaOrig="1455">
          <v:shape id="_x0000_i1050" type="#_x0000_t75" style="width:152.4pt;height:1in" o:ole="" fillcolor="window">
            <v:imagedata r:id="rId55" o:title=""/>
          </v:shape>
          <o:OLEObject Type="Embed" ProgID="Word.Picture.8" ShapeID="_x0000_i1050" DrawAspect="Content" ObjectID="_1617814717" r:id="rId56"/>
        </w:object>
      </w:r>
    </w:p>
    <w:p w:rsidR="005C43BC" w:rsidRDefault="005C43BC" w:rsidP="005C43BC">
      <w:pPr>
        <w:spacing w:before="200"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2                                    Variant 3</w:t>
      </w:r>
    </w:p>
    <w:bookmarkStart w:id="3" w:name="_MON_1611057321"/>
    <w:bookmarkEnd w:id="3"/>
    <w:p w:rsidR="005C43BC" w:rsidRDefault="005C43BC" w:rsidP="005C43BC">
      <w:pPr>
        <w:spacing w:after="0"/>
        <w:rPr>
          <w:sz w:val="24"/>
          <w:szCs w:val="24"/>
        </w:rPr>
      </w:pPr>
      <w:r w:rsidRPr="00570D42">
        <w:rPr>
          <w:sz w:val="24"/>
          <w:szCs w:val="24"/>
        </w:rPr>
        <w:object w:dxaOrig="3132" w:dyaOrig="1455">
          <v:shape id="_x0000_i1051" type="#_x0000_t75" style="width:152.4pt;height:1in" o:ole="" fillcolor="window">
            <v:imagedata r:id="rId57" o:title=""/>
          </v:shape>
          <o:OLEObject Type="Embed" ProgID="Word.Picture.8" ShapeID="_x0000_i1051" DrawAspect="Content" ObjectID="_1617814718" r:id="rId58"/>
        </w:object>
      </w:r>
      <w:bookmarkStart w:id="4" w:name="_MON_1611058490"/>
      <w:bookmarkEnd w:id="4"/>
      <w:r w:rsidRPr="00570D42">
        <w:rPr>
          <w:sz w:val="24"/>
          <w:szCs w:val="24"/>
        </w:rPr>
        <w:object w:dxaOrig="3132" w:dyaOrig="1313">
          <v:shape id="_x0000_i1052" type="#_x0000_t75" style="width:153.7pt;height:64.5pt" o:ole="" fillcolor="window">
            <v:imagedata r:id="rId59" o:title=""/>
          </v:shape>
          <o:OLEObject Type="Embed" ProgID="Word.Picture.8" ShapeID="_x0000_i1052" DrawAspect="Content" ObjectID="_1617814719" r:id="rId60"/>
        </w:object>
      </w:r>
      <w:bookmarkStart w:id="5" w:name="_MON_1611057509"/>
      <w:bookmarkEnd w:id="5"/>
      <w:r w:rsidRPr="00570D42">
        <w:rPr>
          <w:sz w:val="24"/>
          <w:szCs w:val="24"/>
        </w:rPr>
        <w:object w:dxaOrig="3132" w:dyaOrig="1455">
          <v:shape id="_x0000_i1053" type="#_x0000_t75" style="width:150.2pt;height:1in" o:ole="" fillcolor="window">
            <v:imagedata r:id="rId61" o:title=""/>
          </v:shape>
          <o:OLEObject Type="Embed" ProgID="Word.Picture.8" ShapeID="_x0000_i1053" DrawAspect="Content" ObjectID="_1617814720" r:id="rId62"/>
        </w:objec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5                                    Variant 6</w:t>
      </w:r>
    </w:p>
    <w:bookmarkStart w:id="6" w:name="_MON_1611057764"/>
    <w:bookmarkEnd w:id="6"/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313">
          <v:shape id="_x0000_i1054" type="#_x0000_t75" style="width:153.7pt;height:64.5pt" o:ole="" fillcolor="window">
            <v:imagedata r:id="rId63" o:title=""/>
          </v:shape>
          <o:OLEObject Type="Embed" ProgID="Word.Picture.8" ShapeID="_x0000_i1054" DrawAspect="Content" ObjectID="_1617814721" r:id="rId64"/>
        </w:object>
      </w:r>
      <w:bookmarkStart w:id="7" w:name="_MON_1611058449"/>
      <w:bookmarkEnd w:id="7"/>
      <w:r w:rsidRPr="00570D42">
        <w:rPr>
          <w:sz w:val="24"/>
          <w:szCs w:val="24"/>
        </w:rPr>
        <w:object w:dxaOrig="3132" w:dyaOrig="1455">
          <v:shape id="_x0000_i1055" type="#_x0000_t75" style="width:150.2pt;height:1in" o:ole="" fillcolor="window">
            <v:imagedata r:id="rId65" o:title=""/>
          </v:shape>
          <o:OLEObject Type="Embed" ProgID="Word.Picture.8" ShapeID="_x0000_i1055" DrawAspect="Content" ObjectID="_1617814722" r:id="rId6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8                                    </w:t>
      </w:r>
    </w:p>
    <w:p w:rsidR="005C43BC" w:rsidRPr="0027465B" w:rsidRDefault="005C43BC" w:rsidP="005C43B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to use the </w:t>
      </w:r>
      <w:proofErr w:type="spellStart"/>
      <w:r w:rsidRPr="00473B85">
        <w:rPr>
          <w:rFonts w:ascii="Times New Roman" w:hAnsi="Times New Roman" w:cs="Times New Roman"/>
          <w:sz w:val="24"/>
          <w:szCs w:val="24"/>
          <w:lang w:val="en-US"/>
        </w:rPr>
        <w:t>D'Alembert</w:t>
      </w:r>
      <w:proofErr w:type="spellEnd"/>
      <w:r w:rsidRPr="00473B85">
        <w:rPr>
          <w:rFonts w:ascii="Times New Roman" w:hAnsi="Times New Roman" w:cs="Times New Roman"/>
          <w:sz w:val="24"/>
          <w:szCs w:val="24"/>
          <w:lang w:val="en-US"/>
        </w:rPr>
        <w:t xml:space="preserve"> formul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analyze the corresponding running waves. Show all steps of the phenomenon.</w:t>
      </w:r>
    </w:p>
    <w:p w:rsidR="005C43BC" w:rsidRDefault="005C43BC">
      <w:pPr>
        <w:rPr>
          <w:lang w:val="en-US"/>
        </w:rPr>
      </w:pPr>
      <w:r>
        <w:rPr>
          <w:lang w:val="en-US"/>
        </w:rPr>
        <w:br w:type="page"/>
      </w:r>
    </w:p>
    <w:p w:rsidR="00DA33AA" w:rsidRPr="00DA33AA" w:rsidRDefault="00DA33AA" w:rsidP="00DA33AA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5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with fixed ends</w:t>
      </w:r>
    </w:p>
    <w:p w:rsidR="00DA33AA" w:rsidRDefault="00DA33AA" w:rsidP="00DA33A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>first order boundary problem for the vibrating string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A33AA" w:rsidRPr="009A0BE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79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</w:tbl>
    <w:p w:rsidR="00DA33AA" w:rsidRDefault="00DA33AA" w:rsidP="00DA33A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A33AA" w:rsidRPr="00AA46A3" w:rsidRDefault="00DA33AA" w:rsidP="00DA33A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problem, to show the graph (position of the string for the different time points), and to give the physical interpretation of the results.</w:t>
      </w:r>
    </w:p>
    <w:p w:rsidR="00DA33AA" w:rsidRDefault="00DA33AA">
      <w:pPr>
        <w:rPr>
          <w:lang w:val="en-US"/>
        </w:rPr>
      </w:pPr>
      <w:r>
        <w:rPr>
          <w:lang w:val="en-US"/>
        </w:rPr>
        <w:br w:type="page"/>
      </w:r>
    </w:p>
    <w:p w:rsidR="00257482" w:rsidRPr="00DA33AA" w:rsidRDefault="00257482" w:rsidP="00257482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6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with f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re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e ends</w:t>
      </w:r>
    </w:p>
    <w:p w:rsidR="00257482" w:rsidRDefault="00257482" w:rsidP="0025748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second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order boundary problem for the vibrating string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57482" w:rsidRPr="009A0BEA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AC39B8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79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57482" w:rsidRDefault="00257482" w:rsidP="0025748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7482" w:rsidRDefault="00257482" w:rsidP="0025748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>that this is, in reality</w:t>
      </w:r>
      <w:r w:rsidR="00965D67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e solution. 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position of the string for the different time points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57482" w:rsidRPr="00655A73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ED7A65" w:rsidRDefault="00ED7A65">
      <w:pPr>
        <w:rPr>
          <w:lang w:val="en-US"/>
        </w:rPr>
      </w:pPr>
    </w:p>
    <w:p w:rsidR="00257482" w:rsidRDefault="00257482">
      <w:pPr>
        <w:rPr>
          <w:lang w:val="en-US"/>
        </w:rPr>
      </w:pPr>
      <w:r>
        <w:rPr>
          <w:lang w:val="en-US"/>
        </w:rPr>
        <w:br w:type="page"/>
      </w:r>
    </w:p>
    <w:p w:rsidR="00E920D3" w:rsidRPr="00E920D3" w:rsidRDefault="00E920D3" w:rsidP="00E920D3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920D3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7</w:t>
      </w:r>
      <w:r w:rsidRPr="00E920D3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under exterior force</w:t>
      </w:r>
    </w:p>
    <w:p w:rsidR="00E920D3" w:rsidRDefault="00E920D3" w:rsidP="00E920D3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the movement of the under string exterior force characterized by the given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f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is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describ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by non-homogeneous vibrating string equation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uppose the string is in the state of equilibrium and has zero velocity at the initial time. Then we have the initial conditions                                               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ends of the string can be free or fixed, i.e. we have one of the following boundary conditions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 </w:t>
      </w: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;                                                   (*)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                                                 (**)  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oundary condition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f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–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–2 sin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–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ind w:left="0" w:first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olution of the problem as sinus Fourier series for the boundary conditions (*) and cosine Fourier series for the boundary conditions (**). 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Fourier coefficient of the parameters of the system.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olves ordinary differential equations with respect to the Fourier coefficient of the solution of the problem.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heck that this is, in reality the solution of the boundary problem. 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how the graph (position of the string for the different time points). 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ve the physical interpretation of the results.</w:t>
      </w:r>
    </w:p>
    <w:p w:rsidR="00965D67" w:rsidRDefault="00965D67">
      <w:pPr>
        <w:rPr>
          <w:lang w:val="en-US"/>
        </w:rPr>
      </w:pPr>
      <w:r>
        <w:rPr>
          <w:lang w:val="en-US"/>
        </w:rPr>
        <w:br w:type="page"/>
      </w:r>
    </w:p>
    <w:p w:rsidR="00965D67" w:rsidRPr="00965D67" w:rsidRDefault="00965D67" w:rsidP="00965D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965D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8</w:t>
      </w:r>
      <w:r w:rsidRPr="00965D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Heat transfer with knows temperature at the ends with fixed ends</w:t>
      </w:r>
    </w:p>
    <w:p w:rsidR="00965D67" w:rsidRDefault="00965D67" w:rsidP="00965D67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first order boundary problem for the </w:t>
      </w:r>
      <w:r>
        <w:rPr>
          <w:rFonts w:ascii="Times New Roman" w:hAnsi="Times New Roman" w:cs="Times New Roman"/>
          <w:sz w:val="24"/>
          <w:szCs w:val="24"/>
          <w:lang w:val="en-US"/>
        </w:rPr>
        <w:t>heat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65D67" w:rsidRPr="009A0BEA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965D67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 </w:t>
      </w:r>
    </w:p>
    <w:p w:rsidR="00965D67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965D67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965D67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DA3D42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2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DA3D42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965D67" w:rsidRPr="00D31162" w:rsidRDefault="00DA3D42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DA3D42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965D67" w:rsidRDefault="00965D67" w:rsidP="00965D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965D67" w:rsidRDefault="00965D67" w:rsidP="00965D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65D67" w:rsidRDefault="00965D67" w:rsidP="00965D6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965D67" w:rsidRDefault="00965D67" w:rsidP="00965D6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, the solution. </w:t>
      </w:r>
    </w:p>
    <w:p w:rsidR="00965D67" w:rsidRDefault="00965D67" w:rsidP="00965D6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</w:t>
      </w:r>
      <w:r>
        <w:rPr>
          <w:rFonts w:ascii="Times New Roman" w:hAnsi="Times New Roman" w:cs="Times New Roman"/>
          <w:sz w:val="24"/>
          <w:szCs w:val="24"/>
          <w:lang w:val="en-US"/>
        </w:rPr>
        <w:t>temperature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of the </w:t>
      </w:r>
      <w:r>
        <w:rPr>
          <w:rFonts w:ascii="Times New Roman" w:hAnsi="Times New Roman" w:cs="Times New Roman"/>
          <w:sz w:val="24"/>
          <w:szCs w:val="24"/>
          <w:lang w:val="en-US"/>
        </w:rPr>
        <w:t>body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for the different time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965D67" w:rsidRPr="00655A73" w:rsidRDefault="00965D67" w:rsidP="00965D6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27770B" w:rsidRDefault="0027770B">
      <w:pPr>
        <w:rPr>
          <w:lang w:val="en-US"/>
        </w:rPr>
      </w:pPr>
      <w:r>
        <w:rPr>
          <w:lang w:val="en-US"/>
        </w:rPr>
        <w:br w:type="page"/>
      </w:r>
      <w:r>
        <w:rPr>
          <w:lang w:val="en-US"/>
        </w:rPr>
        <w:lastRenderedPageBreak/>
        <w:br w:type="page"/>
      </w:r>
    </w:p>
    <w:p w:rsidR="0027770B" w:rsidRDefault="0027770B" w:rsidP="0027770B">
      <w:pPr>
        <w:pStyle w:val="3"/>
        <w:spacing w:before="300" w:after="60"/>
        <w:rPr>
          <w:rFonts w:ascii="Times New Roman" w:hAnsi="Times New Roman" w:cs="Times New Roman"/>
          <w:b/>
          <w:color w:val="auto"/>
          <w:lang w:val="en-US"/>
        </w:rPr>
      </w:pPr>
      <w:r w:rsidRPr="009A0BEA">
        <w:rPr>
          <w:rFonts w:ascii="Times New Roman" w:hAnsi="Times New Roman" w:cs="Times New Roman"/>
          <w:color w:val="auto"/>
          <w:u w:val="single"/>
          <w:lang w:val="en-US"/>
        </w:rPr>
        <w:lastRenderedPageBreak/>
        <w:t>Task</w:t>
      </w:r>
      <w:r w:rsidRPr="00DD2DA3">
        <w:rPr>
          <w:rFonts w:ascii="Times New Roman" w:hAnsi="Times New Roman" w:cs="Times New Roman"/>
          <w:lang w:val="en-US"/>
        </w:rPr>
        <w:t xml:space="preserve">. </w:t>
      </w:r>
      <w:r>
        <w:rPr>
          <w:rFonts w:ascii="Times New Roman" w:hAnsi="Times New Roman" w:cs="Times New Roman"/>
          <w:b/>
          <w:color w:val="auto"/>
          <w:lang w:val="en-US"/>
        </w:rPr>
        <w:t>Variational method for the minimization problem</w:t>
      </w:r>
    </w:p>
    <w:p w:rsidR="0027770B" w:rsidRDefault="0027770B" w:rsidP="0027770B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 problem of minimization of the functional</w:t>
      </w: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71A6E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980" w:dyaOrig="740">
          <v:shape id="_x0000_i1056" type="#_x0000_t75" style="width:148.85pt;height:37.1pt" o:ole="">
            <v:imagedata r:id="rId67" o:title=""/>
          </v:shape>
          <o:OLEObject Type="Embed" ProgID="Equation.DSMT4" ShapeID="_x0000_i1056" DrawAspect="Content" ObjectID="_1617814723" r:id="rId68"/>
        </w:object>
      </w:r>
    </w:p>
    <w:p w:rsidR="0027770B" w:rsidRPr="0097186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class of functions that equal to zero on the boundary of the given rectangle</w:t>
      </w: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6374" w:type="dxa"/>
        <w:jc w:val="center"/>
        <w:tblLook w:val="04A0" w:firstRow="1" w:lastRow="0" w:firstColumn="1" w:lastColumn="0" w:noHBand="0" w:noVBand="1"/>
      </w:tblPr>
      <w:tblGrid>
        <w:gridCol w:w="839"/>
        <w:gridCol w:w="580"/>
        <w:gridCol w:w="567"/>
        <w:gridCol w:w="567"/>
        <w:gridCol w:w="709"/>
        <w:gridCol w:w="3112"/>
      </w:tblGrid>
      <w:tr w:rsidR="0027770B" w:rsidRPr="006A0780" w:rsidTr="00271500">
        <w:trPr>
          <w:jc w:val="center"/>
        </w:trPr>
        <w:tc>
          <w:tcPr>
            <w:tcW w:w="839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580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567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567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  <w:tc>
          <w:tcPr>
            <w:tcW w:w="709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d</w:t>
            </w:r>
          </w:p>
        </w:tc>
        <w:tc>
          <w:tcPr>
            <w:tcW w:w="3112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F</w: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180" w:dyaOrig="400">
                <v:shape id="_x0000_i1057" type="#_x0000_t75" style="width:109.1pt;height:19.9pt" o:ole="">
                  <v:imagedata r:id="rId69" o:title=""/>
                </v:shape>
                <o:OLEObject Type="Embed" ProgID="Equation.DSMT4" ShapeID="_x0000_i1057" DrawAspect="Content" ObjectID="_1617814724" r:id="rId70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060" w:dyaOrig="400">
                <v:shape id="_x0000_i1058" type="#_x0000_t75" style="width:102.9pt;height:19.9pt" o:ole="">
                  <v:imagedata r:id="rId71" o:title=""/>
                </v:shape>
                <o:OLEObject Type="Embed" ProgID="Equation.DSMT4" ShapeID="_x0000_i1058" DrawAspect="Content" ObjectID="_1617814725" r:id="rId72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20" w:dyaOrig="400">
                <v:shape id="_x0000_i1059" type="#_x0000_t75" style="width:110.85pt;height:19.9pt" o:ole="">
                  <v:imagedata r:id="rId73" o:title=""/>
                </v:shape>
                <o:OLEObject Type="Embed" ProgID="Equation.DSMT4" ShapeID="_x0000_i1059" DrawAspect="Content" ObjectID="_1617814726" r:id="rId74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00" w:dyaOrig="400">
                <v:shape id="_x0000_i1060" type="#_x0000_t75" style="width:110pt;height:19.9pt" o:ole="">
                  <v:imagedata r:id="rId75" o:title=""/>
                </v:shape>
                <o:OLEObject Type="Embed" ProgID="Equation.DSMT4" ShapeID="_x0000_i1060" DrawAspect="Content" ObjectID="_1617814727" r:id="rId76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340" w:dyaOrig="400">
                <v:shape id="_x0000_i1061" type="#_x0000_t75" style="width:117.05pt;height:19.9pt" o:ole="">
                  <v:imagedata r:id="rId77" o:title=""/>
                </v:shape>
                <o:OLEObject Type="Embed" ProgID="Equation.DSMT4" ShapeID="_x0000_i1061" DrawAspect="Content" ObjectID="_1617814728" r:id="rId78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320" w:dyaOrig="400">
                <v:shape id="_x0000_i1062" type="#_x0000_t75" style="width:116.15pt;height:19.9pt" o:ole="">
                  <v:imagedata r:id="rId79" o:title=""/>
                </v:shape>
                <o:OLEObject Type="Embed" ProgID="Equation.DSMT4" ShapeID="_x0000_i1062" DrawAspect="Content" ObjectID="_1617814729" r:id="rId80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20" w:dyaOrig="400">
                <v:shape id="_x0000_i1063" type="#_x0000_t75" style="width:110.85pt;height:19.9pt" o:ole="">
                  <v:imagedata r:id="rId81" o:title=""/>
                </v:shape>
                <o:OLEObject Type="Embed" ProgID="Equation.DSMT4" ShapeID="_x0000_i1063" DrawAspect="Content" ObjectID="_1617814730" r:id="rId82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180" w:dyaOrig="400">
                <v:shape id="_x0000_i1064" type="#_x0000_t75" style="width:109.1pt;height:19.9pt" o:ole="">
                  <v:imagedata r:id="rId83" o:title=""/>
                </v:shape>
                <o:OLEObject Type="Embed" ProgID="Equation.DSMT4" ShapeID="_x0000_i1064" DrawAspect="Content" ObjectID="_1617814731" r:id="rId84"/>
              </w:object>
            </w:r>
          </w:p>
        </w:tc>
      </w:tr>
    </w:tbl>
    <w:p w:rsidR="0027770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7770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 It is necessary to transform the minimization problem to the partial differential equation, using the variational method.</w:t>
      </w:r>
    </w:p>
    <w:p w:rsidR="0027770B" w:rsidRDefault="0027770B">
      <w:pPr>
        <w:rPr>
          <w:lang w:val="en-US"/>
        </w:rPr>
      </w:pPr>
    </w:p>
    <w:p w:rsidR="00D57DD2" w:rsidRDefault="00D57DD2">
      <w:pPr>
        <w:rPr>
          <w:lang w:val="en-US"/>
        </w:rPr>
      </w:pPr>
      <w:r>
        <w:rPr>
          <w:lang w:val="en-US"/>
        </w:rPr>
        <w:br w:type="page"/>
      </w:r>
    </w:p>
    <w:p w:rsidR="00D57DD2" w:rsidRPr="00D57DD2" w:rsidRDefault="00D57DD2" w:rsidP="00D57DD2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57DD2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9</w:t>
      </w:r>
      <w:r w:rsidRPr="00D57DD2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Heat transfer for the boundary isolated body.</w:t>
      </w:r>
    </w:p>
    <w:p w:rsidR="00D57DD2" w:rsidRDefault="00D57DD2" w:rsidP="00D57DD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second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order boundary problem for the </w:t>
      </w:r>
      <w:r>
        <w:rPr>
          <w:rFonts w:ascii="Times New Roman" w:hAnsi="Times New Roman" w:cs="Times New Roman"/>
          <w:sz w:val="24"/>
          <w:szCs w:val="24"/>
          <w:lang w:val="en-US"/>
        </w:rPr>
        <w:t>heat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57DD2" w:rsidRPr="009A0BEA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D57DD2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D57DD2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D57DD2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D57DD2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D57DD2" w:rsidRDefault="00D57DD2" w:rsidP="00D57DD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57DD2" w:rsidRDefault="00D57DD2" w:rsidP="00D57DD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57DD2" w:rsidRDefault="00D57DD2" w:rsidP="00D57DD2">
      <w:pPr>
        <w:pStyle w:val="a4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D57DD2" w:rsidRDefault="00D57DD2" w:rsidP="00D57DD2">
      <w:pPr>
        <w:pStyle w:val="a4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, the solution. </w:t>
      </w:r>
    </w:p>
    <w:p w:rsidR="00D57DD2" w:rsidRDefault="00D57DD2" w:rsidP="00D57DD2">
      <w:pPr>
        <w:pStyle w:val="a4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</w:t>
      </w:r>
      <w:r>
        <w:rPr>
          <w:rFonts w:ascii="Times New Roman" w:hAnsi="Times New Roman" w:cs="Times New Roman"/>
          <w:sz w:val="24"/>
          <w:szCs w:val="24"/>
          <w:lang w:val="en-US"/>
        </w:rPr>
        <w:t>temperature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of the </w:t>
      </w:r>
      <w:r>
        <w:rPr>
          <w:rFonts w:ascii="Times New Roman" w:hAnsi="Times New Roman" w:cs="Times New Roman"/>
          <w:sz w:val="24"/>
          <w:szCs w:val="24"/>
          <w:lang w:val="en-US"/>
        </w:rPr>
        <w:t>body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for the different time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D57DD2" w:rsidRPr="00655A73" w:rsidRDefault="00D57DD2" w:rsidP="00D57DD2">
      <w:pPr>
        <w:pStyle w:val="a4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D57DD2" w:rsidRDefault="00D57DD2">
      <w:pPr>
        <w:rPr>
          <w:lang w:val="en-US"/>
        </w:rPr>
      </w:pPr>
    </w:p>
    <w:p w:rsidR="00965D67" w:rsidRDefault="00965D67">
      <w:pPr>
        <w:rPr>
          <w:lang w:val="en-US"/>
        </w:rPr>
      </w:pPr>
      <w:r>
        <w:rPr>
          <w:lang w:val="en-US"/>
        </w:rPr>
        <w:br w:type="page"/>
      </w:r>
    </w:p>
    <w:p w:rsidR="00E42E01" w:rsidRDefault="00E42E01">
      <w:pPr>
        <w:rPr>
          <w:lang w:val="en-US"/>
        </w:rPr>
      </w:pPr>
    </w:p>
    <w:p w:rsidR="00E42E01" w:rsidRPr="00E42E01" w:rsidRDefault="00E42E01" w:rsidP="00E42E0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42E0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10</w:t>
      </w:r>
      <w:r w:rsidRPr="00E42E0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Heat transfer under the heat source.</w:t>
      </w:r>
    </w:p>
    <w:p w:rsidR="00E42E01" w:rsidRPr="001C6F9F" w:rsidRDefault="00E42E01" w:rsidP="00E42E0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at transfer under the exterior heat source characterized by the given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f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is phenomenon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describ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by non-homogeneous heat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equation</w:t>
      </w: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E42E01" w:rsidRPr="009A0BEA" w:rsidRDefault="00E42E01" w:rsidP="00E42E0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uppose the initial temperature is zero. Then we have the initial condition                                               </w:t>
      </w: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1C6F9F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E42E01" w:rsidRDefault="00E42E01" w:rsidP="00E42E0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temperature or the heat flux are zero at the ends, i.e. we have one of the following boundary conditions</w:t>
      </w: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 </w:t>
      </w:r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;                                                   (*)</w:t>
      </w: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</w:t>
      </w:r>
      <w:proofErr w:type="spellStart"/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                                                 (**)  </w:t>
      </w:r>
    </w:p>
    <w:p w:rsidR="00E42E01" w:rsidRPr="00E546A5" w:rsidRDefault="00E42E01" w:rsidP="00E42E0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42E01" w:rsidRPr="001C6F9F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oundary condition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E42E01" w:rsidRPr="00374575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f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0653ED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E42E01" w:rsidRPr="00374575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–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–2 sin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–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D31162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D31162" w:rsidTr="00201D8E">
        <w:tc>
          <w:tcPr>
            <w:tcW w:w="1869" w:type="dxa"/>
          </w:tcPr>
          <w:p w:rsidR="00E42E01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D31162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E42E01" w:rsidRDefault="00E42E01" w:rsidP="00E42E0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42E01" w:rsidRDefault="00E42E01" w:rsidP="00E42E0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sinus Fourier series for the boundary conditions (*) and cosine Fourier series for the boundary conditions (**)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ind the </w:t>
      </w:r>
      <w:r>
        <w:rPr>
          <w:rFonts w:ascii="Times New Roman" w:hAnsi="Times New Roman" w:cs="Times New Roman"/>
          <w:sz w:val="24"/>
          <w:szCs w:val="24"/>
          <w:lang w:val="en-US"/>
        </w:rPr>
        <w:t>Fourier coefficient of the parameters of the system.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olves ordinary differential equations with respect to the Fourier coefficients of the</w:t>
      </w:r>
      <w:r w:rsidRPr="000653E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olution of the problem.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 the solution of the boundary problem. 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</w:t>
      </w:r>
      <w:r>
        <w:rPr>
          <w:rFonts w:ascii="Times New Roman" w:hAnsi="Times New Roman" w:cs="Times New Roman"/>
          <w:sz w:val="24"/>
          <w:szCs w:val="24"/>
          <w:lang w:val="en-US"/>
        </w:rPr>
        <w:t>temperature distribution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for the different time points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42E01" w:rsidRPr="00655A73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27770B" w:rsidRPr="0027770B" w:rsidRDefault="0027770B" w:rsidP="0027770B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7770B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27770B" w:rsidRPr="0027770B" w:rsidRDefault="0027770B" w:rsidP="0027770B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7770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11</w:t>
      </w:r>
      <w:r w:rsidRPr="0027770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Variational method for the minimization problem</w:t>
      </w:r>
    </w:p>
    <w:p w:rsidR="0027770B" w:rsidRDefault="0027770B" w:rsidP="0027770B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 problem of minimization of the functional</w:t>
      </w: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71A6E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980" w:dyaOrig="740">
          <v:shape id="_x0000_i1065" type="#_x0000_t75" style="width:148.85pt;height:37.1pt" o:ole="">
            <v:imagedata r:id="rId67" o:title=""/>
          </v:shape>
          <o:OLEObject Type="Embed" ProgID="Equation.DSMT4" ShapeID="_x0000_i1065" DrawAspect="Content" ObjectID="_1617814732" r:id="rId85"/>
        </w:object>
      </w:r>
    </w:p>
    <w:p w:rsidR="0027770B" w:rsidRPr="0097186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class of functions that equal to zero on the boundary of the given rectangle</w:t>
      </w: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6374" w:type="dxa"/>
        <w:jc w:val="center"/>
        <w:tblLook w:val="04A0" w:firstRow="1" w:lastRow="0" w:firstColumn="1" w:lastColumn="0" w:noHBand="0" w:noVBand="1"/>
      </w:tblPr>
      <w:tblGrid>
        <w:gridCol w:w="839"/>
        <w:gridCol w:w="580"/>
        <w:gridCol w:w="567"/>
        <w:gridCol w:w="567"/>
        <w:gridCol w:w="709"/>
        <w:gridCol w:w="3112"/>
      </w:tblGrid>
      <w:tr w:rsidR="0027770B" w:rsidRPr="006A0780" w:rsidTr="00271500">
        <w:trPr>
          <w:jc w:val="center"/>
        </w:trPr>
        <w:tc>
          <w:tcPr>
            <w:tcW w:w="839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580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567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567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  <w:tc>
          <w:tcPr>
            <w:tcW w:w="709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d</w:t>
            </w:r>
          </w:p>
        </w:tc>
        <w:tc>
          <w:tcPr>
            <w:tcW w:w="3112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F</w: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180" w:dyaOrig="400">
                <v:shape id="_x0000_i1066" type="#_x0000_t75" style="width:109.1pt;height:19.9pt" o:ole="">
                  <v:imagedata r:id="rId69" o:title=""/>
                </v:shape>
                <o:OLEObject Type="Embed" ProgID="Equation.DSMT4" ShapeID="_x0000_i1066" DrawAspect="Content" ObjectID="_1617814733" r:id="rId86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060" w:dyaOrig="400">
                <v:shape id="_x0000_i1067" type="#_x0000_t75" style="width:102.9pt;height:19.9pt" o:ole="">
                  <v:imagedata r:id="rId71" o:title=""/>
                </v:shape>
                <o:OLEObject Type="Embed" ProgID="Equation.DSMT4" ShapeID="_x0000_i1067" DrawAspect="Content" ObjectID="_1617814734" r:id="rId87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20" w:dyaOrig="400">
                <v:shape id="_x0000_i1068" type="#_x0000_t75" style="width:110.85pt;height:19.9pt" o:ole="">
                  <v:imagedata r:id="rId73" o:title=""/>
                </v:shape>
                <o:OLEObject Type="Embed" ProgID="Equation.DSMT4" ShapeID="_x0000_i1068" DrawAspect="Content" ObjectID="_1617814735" r:id="rId88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00" w:dyaOrig="400">
                <v:shape id="_x0000_i1069" type="#_x0000_t75" style="width:110pt;height:19.9pt" o:ole="">
                  <v:imagedata r:id="rId75" o:title=""/>
                </v:shape>
                <o:OLEObject Type="Embed" ProgID="Equation.DSMT4" ShapeID="_x0000_i1069" DrawAspect="Content" ObjectID="_1617814736" r:id="rId89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340" w:dyaOrig="400">
                <v:shape id="_x0000_i1070" type="#_x0000_t75" style="width:117.05pt;height:19.9pt" o:ole="">
                  <v:imagedata r:id="rId77" o:title=""/>
                </v:shape>
                <o:OLEObject Type="Embed" ProgID="Equation.DSMT4" ShapeID="_x0000_i1070" DrawAspect="Content" ObjectID="_1617814737" r:id="rId90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320" w:dyaOrig="400">
                <v:shape id="_x0000_i1071" type="#_x0000_t75" style="width:116.15pt;height:19.9pt" o:ole="">
                  <v:imagedata r:id="rId79" o:title=""/>
                </v:shape>
                <o:OLEObject Type="Embed" ProgID="Equation.DSMT4" ShapeID="_x0000_i1071" DrawAspect="Content" ObjectID="_1617814738" r:id="rId91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20" w:dyaOrig="400">
                <v:shape id="_x0000_i1072" type="#_x0000_t75" style="width:110.85pt;height:19.9pt" o:ole="">
                  <v:imagedata r:id="rId81" o:title=""/>
                </v:shape>
                <o:OLEObject Type="Embed" ProgID="Equation.DSMT4" ShapeID="_x0000_i1072" DrawAspect="Content" ObjectID="_1617814739" r:id="rId92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180" w:dyaOrig="400">
                <v:shape id="_x0000_i1073" type="#_x0000_t75" style="width:109.1pt;height:19.9pt" o:ole="">
                  <v:imagedata r:id="rId83" o:title=""/>
                </v:shape>
                <o:OLEObject Type="Embed" ProgID="Equation.DSMT4" ShapeID="_x0000_i1073" DrawAspect="Content" ObjectID="_1617814740" r:id="rId93"/>
              </w:object>
            </w:r>
          </w:p>
        </w:tc>
      </w:tr>
    </w:tbl>
    <w:p w:rsidR="0027770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7770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 It is necessary to transform the minimization problem to the partial differential equation, using the variational method.</w:t>
      </w:r>
    </w:p>
    <w:p w:rsidR="00E42E01" w:rsidRDefault="00E42E01">
      <w:pPr>
        <w:rPr>
          <w:lang w:val="en-US"/>
        </w:rPr>
      </w:pPr>
    </w:p>
    <w:p w:rsidR="00E42E01" w:rsidRDefault="00E42E01">
      <w:pPr>
        <w:rPr>
          <w:lang w:val="en-US"/>
        </w:rPr>
      </w:pPr>
      <w:r>
        <w:rPr>
          <w:lang w:val="en-US"/>
        </w:rPr>
        <w:br w:type="page"/>
      </w:r>
    </w:p>
    <w:p w:rsidR="001C6DA9" w:rsidRPr="001C6DA9" w:rsidRDefault="001C6DA9" w:rsidP="001C6DA9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1C6DA9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12</w:t>
      </w:r>
      <w:r w:rsidRPr="001C6DA9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Field potential of the charge circle</w:t>
      </w:r>
    </w:p>
    <w:p w:rsidR="001C6DA9" w:rsidRDefault="001C6DA9" w:rsidP="001C6DA9">
      <w:pPr>
        <w:tabs>
          <w:tab w:val="left" w:pos="3806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the electrostatic field of the charged circle of the radium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This phenomenon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describ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by the Laplace equation in the polar coordinates</w:t>
      </w:r>
    </w:p>
    <w:p w:rsidR="001C6DA9" w:rsidRDefault="001C6DA9" w:rsidP="001C6DA9">
      <w:pPr>
        <w:tabs>
          <w:tab w:val="left" w:pos="3806"/>
        </w:tabs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E4AB8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180" w:dyaOrig="700">
          <v:shape id="_x0000_i1074" type="#_x0000_t75" style="width:109.1pt;height:34.9pt" o:ole="">
            <v:imagedata r:id="rId94" o:title=""/>
          </v:shape>
          <o:OLEObject Type="Embed" ProgID="Equation.DSMT4" ShapeID="_x0000_i1074" DrawAspect="Content" ObjectID="_1617814741" r:id="rId9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</w:t>
      </w:r>
    </w:p>
    <w:p w:rsidR="001C6DA9" w:rsidRDefault="001C6DA9" w:rsidP="001C6DA9">
      <w:pPr>
        <w:tabs>
          <w:tab w:val="left" w:pos="3806"/>
        </w:tabs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it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boundary condition</w:t>
      </w:r>
    </w:p>
    <w:p w:rsidR="001C6DA9" w:rsidRDefault="001C6DA9" w:rsidP="001C6DA9">
      <w:pPr>
        <w:tabs>
          <w:tab w:val="left" w:pos="3806"/>
        </w:tabs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F92DE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92DE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.           </w:t>
      </w:r>
    </w:p>
    <w:p w:rsidR="001C6DA9" w:rsidRDefault="001C6DA9" w:rsidP="001C6DA9">
      <w:pPr>
        <w:tabs>
          <w:tab w:val="left" w:pos="3806"/>
        </w:tabs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boundary problem can be interior or exterior.</w:t>
      </w:r>
    </w:p>
    <w:p w:rsidR="001C6DA9" w:rsidRDefault="001C6DA9" w:rsidP="001C6DA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1C6DA9" w:rsidRPr="00F47B3F" w:rsidTr="00F15927">
        <w:trPr>
          <w:jc w:val="center"/>
        </w:trPr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F47B3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F47B3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problem</w:t>
            </w:r>
          </w:p>
        </w:tc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F47B3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F47B3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 xml:space="preserve">f </w:t>
            </w:r>
            <w:r w:rsidRPr="00F47B3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F47B3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sym w:font="Symbol" w:char="F06A"/>
            </w:r>
            <w:r w:rsidRPr="00F47B3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x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x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1C6DA9" w:rsidRPr="008039BB" w:rsidRDefault="001C6DA9" w:rsidP="00F15927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x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x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1C6DA9" w:rsidRDefault="001C6DA9" w:rsidP="001C6DA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C6DA9" w:rsidRDefault="001C6DA9" w:rsidP="001C6DA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1C6DA9" w:rsidRDefault="001C6DA9" w:rsidP="001C6DA9">
      <w:pPr>
        <w:pStyle w:val="a4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1C6DA9" w:rsidRDefault="001C6DA9" w:rsidP="001C6DA9">
      <w:pPr>
        <w:pStyle w:val="a4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 the solution. </w:t>
      </w:r>
    </w:p>
    <w:p w:rsidR="001C6DA9" w:rsidRDefault="001C6DA9" w:rsidP="001C6DA9">
      <w:pPr>
        <w:pStyle w:val="a4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position of the string for the different time points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1C6DA9" w:rsidRPr="00655A73" w:rsidRDefault="001C6DA9" w:rsidP="001C6DA9">
      <w:pPr>
        <w:pStyle w:val="a4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1C6DA9" w:rsidRDefault="001C6DA9">
      <w:pPr>
        <w:rPr>
          <w:lang w:val="en-US"/>
        </w:rPr>
      </w:pPr>
      <w:r>
        <w:rPr>
          <w:lang w:val="en-US"/>
        </w:rPr>
        <w:br w:type="page"/>
      </w:r>
    </w:p>
    <w:p w:rsidR="00AF08DB" w:rsidRPr="00AF08DB" w:rsidRDefault="00AF08DB" w:rsidP="00AF08DB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AF08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13</w:t>
      </w:r>
      <w:r w:rsidRPr="00AF08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Finite difference method</w:t>
      </w:r>
    </w:p>
    <w:p w:rsidR="00AF08DB" w:rsidRPr="00D825AD" w:rsidRDefault="00AF08DB" w:rsidP="00AF08DB">
      <w:pPr>
        <w:spacing w:after="0"/>
        <w:ind w:firstLine="567"/>
        <w:jc w:val="both"/>
        <w:rPr>
          <w:rFonts w:ascii="Times New Roman" w:eastAsiaTheme="maj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Consider the extended heat equation with initial condition</w:t>
      </w:r>
    </w:p>
    <w:p w:rsidR="00AF08DB" w:rsidRDefault="00AF08DB" w:rsidP="00AF08DB">
      <w:pPr>
        <w:spacing w:after="0"/>
        <w:jc w:val="center"/>
        <w:rPr>
          <w:rFonts w:ascii="Times New Roman" w:eastAsiaTheme="majorEastAsia" w:hAnsi="Times New Roman" w:cs="Times New Roman"/>
          <w:i/>
          <w:sz w:val="24"/>
          <w:szCs w:val="24"/>
          <w:lang w:val="en-US"/>
        </w:rPr>
      </w:pPr>
      <w:proofErr w:type="gramStart"/>
      <w:r>
        <w:rPr>
          <w:rFonts w:ascii="Times New Roman" w:eastAsiaTheme="majorEastAsia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eastAsiaTheme="majorEastAsia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 xml:space="preserve">,0) = </w:t>
      </w:r>
      <w:r w:rsidRPr="00F803EA">
        <w:rPr>
          <w:rFonts w:ascii="Times New Roman" w:eastAsiaTheme="majorEastAsia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(</w:t>
      </w:r>
      <w:r>
        <w:rPr>
          <w:rFonts w:ascii="Times New Roman" w:eastAsiaTheme="majorEastAsia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),  0&lt;</w:t>
      </w:r>
      <w:r>
        <w:rPr>
          <w:rFonts w:ascii="Times New Roman" w:eastAsiaTheme="majorEastAsia" w:hAnsi="Times New Roman" w:cs="Times New Roman"/>
          <w:i/>
          <w:sz w:val="24"/>
          <w:szCs w:val="24"/>
          <w:lang w:val="en-US"/>
        </w:rPr>
        <w:t>x&lt;L</w:t>
      </w:r>
    </w:p>
    <w:p w:rsidR="00AF08DB" w:rsidRDefault="00AF08DB" w:rsidP="00AF08DB">
      <w:pPr>
        <w:spacing w:after="0"/>
        <w:rPr>
          <w:rFonts w:ascii="Times New Roman" w:eastAsiaTheme="majorEastAsia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and</w:t>
      </w:r>
      <w:proofErr w:type="gramEnd"/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 xml:space="preserve"> different variant of the boundary conditions. </w:t>
      </w:r>
    </w:p>
    <w:p w:rsidR="00AF08DB" w:rsidRPr="00970C91" w:rsidRDefault="00AF08DB" w:rsidP="00AF08DB">
      <w:pPr>
        <w:spacing w:after="0"/>
        <w:rPr>
          <w:rFonts w:ascii="Times New Roman" w:eastAsiaTheme="maj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 xml:space="preserve"> </w:t>
      </w:r>
    </w:p>
    <w:p w:rsidR="00AF08DB" w:rsidRDefault="00AF08DB" w:rsidP="00AF08DB">
      <w:pPr>
        <w:spacing w:after="0"/>
        <w:jc w:val="center"/>
        <w:rPr>
          <w:rFonts w:ascii="Times New Roman" w:eastAsiaTheme="maj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Table of paramete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2551"/>
        <w:gridCol w:w="3119"/>
        <w:gridCol w:w="2829"/>
      </w:tblGrid>
      <w:tr w:rsidR="00AF08DB" w:rsidRPr="00D825AD" w:rsidTr="0025101D">
        <w:tc>
          <w:tcPr>
            <w:tcW w:w="846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2551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equation</w:t>
            </w:r>
          </w:p>
        </w:tc>
        <w:tc>
          <w:tcPr>
            <w:tcW w:w="311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left boundary condition</w:t>
            </w:r>
          </w:p>
        </w:tc>
        <w:tc>
          <w:tcPr>
            <w:tcW w:w="282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right boundary condition</w:t>
            </w:r>
          </w:p>
        </w:tc>
      </w:tr>
      <w:tr w:rsidR="00AF08DB" w:rsidRPr="00D825AD" w:rsidTr="0025101D">
        <w:tc>
          <w:tcPr>
            <w:tcW w:w="846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1</w:t>
            </w:r>
          </w:p>
        </w:tc>
        <w:tc>
          <w:tcPr>
            <w:tcW w:w="2551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a</w:t>
            </w:r>
            <w:r w:rsidRPr="00D825AD">
              <w:rPr>
                <w:rFonts w:ascii="Times New Roman" w:eastAsiaTheme="majorEastAsia" w:hAnsi="Times New Roman" w:cs="Times New Roman"/>
                <w:vertAlign w:val="superscript"/>
                <w:lang w:val="en-US"/>
              </w:rPr>
              <w:t>2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x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+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>
              <w:rPr>
                <w:rFonts w:ascii="Times New Roman" w:eastAsiaTheme="majorEastAsia" w:hAnsi="Times New Roman" w:cs="Times New Roman"/>
                <w:lang w:val="en-US"/>
              </w:rPr>
              <w:t xml:space="preserve"> +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f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x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311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0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p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282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L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>-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q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</w:tr>
      <w:tr w:rsidR="00AF08DB" w:rsidRPr="00D825AD" w:rsidTr="0025101D">
        <w:tc>
          <w:tcPr>
            <w:tcW w:w="846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2</w:t>
            </w:r>
          </w:p>
        </w:tc>
        <w:tc>
          <w:tcPr>
            <w:tcW w:w="2551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a</w:t>
            </w:r>
            <w:r w:rsidRPr="00D825AD">
              <w:rPr>
                <w:rFonts w:ascii="Times New Roman" w:eastAsiaTheme="majorEastAsia" w:hAnsi="Times New Roman" w:cs="Times New Roman"/>
                <w:vertAlign w:val="superscript"/>
                <w:lang w:val="en-US"/>
              </w:rPr>
              <w:t>2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x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+u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 xml:space="preserve"> +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f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x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311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0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>-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p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282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L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q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</w:tr>
      <w:tr w:rsidR="00AF08DB" w:rsidRPr="00D825AD" w:rsidTr="0025101D">
        <w:tc>
          <w:tcPr>
            <w:tcW w:w="846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3</w:t>
            </w:r>
          </w:p>
        </w:tc>
        <w:tc>
          <w:tcPr>
            <w:tcW w:w="2551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a</w:t>
            </w:r>
            <w:r w:rsidRPr="00D825AD">
              <w:rPr>
                <w:rFonts w:ascii="Times New Roman" w:eastAsiaTheme="majorEastAsia" w:hAnsi="Times New Roman" w:cs="Times New Roman"/>
                <w:vertAlign w:val="superscript"/>
                <w:lang w:val="en-US"/>
              </w:rPr>
              <w:t>2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x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</w:t>
            </w:r>
            <w:r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- 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>
              <w:rPr>
                <w:rFonts w:ascii="Times New Roman" w:eastAsiaTheme="majorEastAsia" w:hAnsi="Times New Roman" w:cs="Times New Roman"/>
                <w:lang w:val="en-US"/>
              </w:rPr>
              <w:t xml:space="preserve"> +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f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x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311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0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p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282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L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>-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q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</w:tr>
      <w:tr w:rsidR="00AF08DB" w:rsidRPr="00D825AD" w:rsidTr="0025101D">
        <w:tc>
          <w:tcPr>
            <w:tcW w:w="846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2551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a</w:t>
            </w:r>
            <w:r w:rsidRPr="00D825AD">
              <w:rPr>
                <w:rFonts w:ascii="Times New Roman" w:eastAsiaTheme="majorEastAsia" w:hAnsi="Times New Roman" w:cs="Times New Roman"/>
                <w:vertAlign w:val="superscript"/>
                <w:lang w:val="en-US"/>
              </w:rPr>
              <w:t>2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x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</w:t>
            </w:r>
            <w:r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-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 xml:space="preserve"> +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f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x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311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0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>-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p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282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L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q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</w:tr>
      <w:tr w:rsidR="00AF08DB" w:rsidRPr="00D825AD" w:rsidTr="0025101D">
        <w:tc>
          <w:tcPr>
            <w:tcW w:w="846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2551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a</w:t>
            </w:r>
            <w:r w:rsidRPr="00D825AD">
              <w:rPr>
                <w:rFonts w:ascii="Times New Roman" w:eastAsiaTheme="majorEastAsia" w:hAnsi="Times New Roman" w:cs="Times New Roman"/>
                <w:vertAlign w:val="superscript"/>
                <w:lang w:val="en-US"/>
              </w:rPr>
              <w:t>2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x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</w:t>
            </w:r>
            <w:r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- 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>
              <w:rPr>
                <w:rFonts w:ascii="Times New Roman" w:eastAsiaTheme="majorEastAsia" w:hAnsi="Times New Roman" w:cs="Times New Roman"/>
                <w:lang w:val="en-US"/>
              </w:rPr>
              <w:t xml:space="preserve"> +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f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x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311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0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p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282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L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>-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q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</w:tr>
      <w:tr w:rsidR="00AF08DB" w:rsidRPr="00D825AD" w:rsidTr="0025101D">
        <w:tc>
          <w:tcPr>
            <w:tcW w:w="846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2551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a</w:t>
            </w:r>
            <w:r w:rsidRPr="00D825AD">
              <w:rPr>
                <w:rFonts w:ascii="Times New Roman" w:eastAsiaTheme="majorEastAsia" w:hAnsi="Times New Roman" w:cs="Times New Roman"/>
                <w:vertAlign w:val="superscript"/>
                <w:lang w:val="en-US"/>
              </w:rPr>
              <w:t>2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x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+u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 xml:space="preserve"> +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f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x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311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0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>-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p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282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L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q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</w:tr>
      <w:tr w:rsidR="00AF08DB" w:rsidRPr="00D825AD" w:rsidTr="0025101D">
        <w:tc>
          <w:tcPr>
            <w:tcW w:w="846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7</w:t>
            </w:r>
          </w:p>
        </w:tc>
        <w:tc>
          <w:tcPr>
            <w:tcW w:w="2551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a</w:t>
            </w:r>
            <w:r w:rsidRPr="00D825AD">
              <w:rPr>
                <w:rFonts w:ascii="Times New Roman" w:eastAsiaTheme="majorEastAsia" w:hAnsi="Times New Roman" w:cs="Times New Roman"/>
                <w:vertAlign w:val="superscript"/>
                <w:lang w:val="en-US"/>
              </w:rPr>
              <w:t>2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x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+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>
              <w:rPr>
                <w:rFonts w:ascii="Times New Roman" w:eastAsiaTheme="majorEastAsia" w:hAnsi="Times New Roman" w:cs="Times New Roman"/>
                <w:lang w:val="en-US"/>
              </w:rPr>
              <w:t xml:space="preserve"> +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f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x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311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0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p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282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L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>-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q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</w:tr>
      <w:tr w:rsidR="00AF08DB" w:rsidRPr="00D825AD" w:rsidTr="0025101D">
        <w:tc>
          <w:tcPr>
            <w:tcW w:w="846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</w:pPr>
            <w:r w:rsidRPr="00D825AD">
              <w:rPr>
                <w:rFonts w:ascii="Times New Roman" w:eastAsiaTheme="majorEastAsia" w:hAnsi="Times New Roman" w:cs="Times New Roman"/>
                <w:b/>
                <w:sz w:val="20"/>
                <w:szCs w:val="20"/>
                <w:lang w:val="en-US"/>
              </w:rPr>
              <w:t>8</w:t>
            </w:r>
          </w:p>
        </w:tc>
        <w:tc>
          <w:tcPr>
            <w:tcW w:w="2551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a</w:t>
            </w:r>
            <w:r w:rsidRPr="00D825AD">
              <w:rPr>
                <w:rFonts w:ascii="Times New Roman" w:eastAsiaTheme="majorEastAsia" w:hAnsi="Times New Roman" w:cs="Times New Roman"/>
                <w:vertAlign w:val="superscript"/>
                <w:lang w:val="en-US"/>
              </w:rPr>
              <w:t>2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x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</w:t>
            </w:r>
            <w:r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-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 xml:space="preserve"> +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 xml:space="preserve"> f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x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311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0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>
              <w:rPr>
                <w:rFonts w:ascii="Times New Roman" w:eastAsiaTheme="majorEastAsia" w:hAnsi="Times New Roman" w:cs="Times New Roman"/>
                <w:lang w:val="en-US"/>
              </w:rPr>
              <w:t>-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p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  <w:tc>
          <w:tcPr>
            <w:tcW w:w="2829" w:type="dxa"/>
          </w:tcPr>
          <w:p w:rsidR="00AF08DB" w:rsidRPr="00D825AD" w:rsidRDefault="00AF08DB" w:rsidP="0025101D">
            <w:pPr>
              <w:jc w:val="center"/>
              <w:rPr>
                <w:rFonts w:ascii="Times New Roman" w:eastAsiaTheme="majorEastAsia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u</w:t>
            </w:r>
            <w:r w:rsidRPr="00D825AD">
              <w:rPr>
                <w:rFonts w:ascii="Times New Roman" w:eastAsiaTheme="majorEastAsia" w:hAnsi="Times New Roman" w:cs="Times New Roman"/>
                <w:i/>
                <w:vertAlign w:val="subscript"/>
                <w:lang w:val="en-US"/>
              </w:rPr>
              <w:t>x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proofErr w:type="spellStart"/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L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,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proofErr w:type="spellEnd"/>
            <w:r w:rsidRPr="00D825AD">
              <w:rPr>
                <w:rFonts w:ascii="Times New Roman" w:eastAsiaTheme="majorEastAsia" w:hAnsi="Times New Roman" w:cs="Times New Roman"/>
                <w:lang w:val="en-US"/>
              </w:rPr>
              <w:t xml:space="preserve">) = 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q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(</w:t>
            </w:r>
            <w:r w:rsidRPr="00D825AD">
              <w:rPr>
                <w:rFonts w:ascii="Times New Roman" w:eastAsiaTheme="majorEastAsia" w:hAnsi="Times New Roman" w:cs="Times New Roman"/>
                <w:i/>
                <w:lang w:val="en-US"/>
              </w:rPr>
              <w:t>t</w:t>
            </w:r>
            <w:r w:rsidRPr="00D825AD">
              <w:rPr>
                <w:rFonts w:ascii="Times New Roman" w:eastAsiaTheme="majorEastAsia" w:hAnsi="Times New Roman" w:cs="Times New Roman"/>
                <w:lang w:val="en-US"/>
              </w:rPr>
              <w:t>)</w:t>
            </w:r>
          </w:p>
        </w:tc>
      </w:tr>
    </w:tbl>
    <w:p w:rsidR="00AF08DB" w:rsidRDefault="00AF08DB" w:rsidP="00AF08DB">
      <w:pPr>
        <w:spacing w:after="0"/>
        <w:rPr>
          <w:rFonts w:ascii="Times New Roman" w:eastAsiaTheme="majorEastAsia" w:hAnsi="Times New Roman" w:cs="Times New Roman"/>
          <w:sz w:val="24"/>
          <w:szCs w:val="24"/>
          <w:lang w:val="en-US"/>
        </w:rPr>
      </w:pPr>
    </w:p>
    <w:p w:rsidR="00AF08DB" w:rsidRPr="00D825AD" w:rsidRDefault="00AF08DB" w:rsidP="00AF08DB">
      <w:pPr>
        <w:spacing w:after="0"/>
        <w:rPr>
          <w:rFonts w:ascii="Times New Roman" w:eastAsiaTheme="majorEastAsia" w:hAnsi="Times New Roman" w:cs="Times New Roman"/>
          <w:sz w:val="24"/>
          <w:szCs w:val="24"/>
          <w:u w:val="single"/>
          <w:lang w:val="en-US"/>
        </w:rPr>
      </w:pPr>
      <w:r w:rsidRPr="00D825AD">
        <w:rPr>
          <w:rFonts w:ascii="Times New Roman" w:eastAsiaTheme="majorEastAsia" w:hAnsi="Times New Roman" w:cs="Times New Roman"/>
          <w:sz w:val="24"/>
          <w:szCs w:val="24"/>
          <w:u w:val="single"/>
          <w:lang w:val="en-US"/>
        </w:rPr>
        <w:t>Steps of the answer</w:t>
      </w:r>
    </w:p>
    <w:p w:rsidR="00AF08DB" w:rsidRDefault="00AF08DB" w:rsidP="00AF08DB">
      <w:pPr>
        <w:pStyle w:val="a4"/>
        <w:numPr>
          <w:ilvl w:val="0"/>
          <w:numId w:val="10"/>
        </w:numPr>
        <w:spacing w:after="0"/>
        <w:rPr>
          <w:rFonts w:ascii="Times New Roman" w:eastAsiaTheme="maj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Give the completely problem statement.</w:t>
      </w:r>
    </w:p>
    <w:p w:rsidR="00AF08DB" w:rsidRDefault="00AF08DB" w:rsidP="00AF08DB">
      <w:pPr>
        <w:pStyle w:val="a4"/>
        <w:numPr>
          <w:ilvl w:val="0"/>
          <w:numId w:val="10"/>
        </w:numPr>
        <w:spacing w:after="0"/>
        <w:rPr>
          <w:rFonts w:ascii="Times New Roman" w:eastAsiaTheme="maj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Give the approximation of the equation, initial condition and boundary conditions.</w:t>
      </w:r>
      <w:bookmarkStart w:id="8" w:name="_GoBack"/>
      <w:bookmarkEnd w:id="8"/>
    </w:p>
    <w:p w:rsidR="00AF08DB" w:rsidRPr="00D825AD" w:rsidRDefault="00AF08DB" w:rsidP="00AF08DB">
      <w:pPr>
        <w:pStyle w:val="a4"/>
        <w:numPr>
          <w:ilvl w:val="0"/>
          <w:numId w:val="10"/>
        </w:numPr>
        <w:spacing w:after="0"/>
        <w:rPr>
          <w:rFonts w:ascii="Times New Roman" w:eastAsiaTheme="maj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Write the completely algorithm of the finite difference</w:t>
      </w:r>
      <w:r w:rsidRPr="00D825AD">
        <w:rPr>
          <w:rFonts w:ascii="Times New Roman" w:eastAsiaTheme="maj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Theme="majorEastAsia" w:hAnsi="Times New Roman" w:cs="Times New Roman"/>
          <w:sz w:val="24"/>
          <w:szCs w:val="24"/>
          <w:lang w:val="en-US"/>
        </w:rPr>
        <w:t>method.</w:t>
      </w:r>
    </w:p>
    <w:p w:rsidR="00890322" w:rsidRPr="00247467" w:rsidRDefault="00890322" w:rsidP="00247467">
      <w:pPr>
        <w:spacing w:after="0"/>
        <w:rPr>
          <w:lang w:val="en-US"/>
        </w:rPr>
      </w:pPr>
    </w:p>
    <w:sectPr w:rsidR="00890322" w:rsidRPr="002474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0C130E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0A661D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447D5B"/>
    <w:multiLevelType w:val="hybridMultilevel"/>
    <w:tmpl w:val="A7A039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917BA6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C80261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716F79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F13CE8"/>
    <w:multiLevelType w:val="hybridMultilevel"/>
    <w:tmpl w:val="B56C66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7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3"/>
  </w:num>
  <w:num w:numId="8">
    <w:abstractNumId w:val="1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A94"/>
    <w:rsid w:val="00033006"/>
    <w:rsid w:val="00081E9A"/>
    <w:rsid w:val="001A5A94"/>
    <w:rsid w:val="001C6DA9"/>
    <w:rsid w:val="00247467"/>
    <w:rsid w:val="00257482"/>
    <w:rsid w:val="002602F0"/>
    <w:rsid w:val="00273188"/>
    <w:rsid w:val="0027770B"/>
    <w:rsid w:val="002B7D06"/>
    <w:rsid w:val="0032464E"/>
    <w:rsid w:val="003B3879"/>
    <w:rsid w:val="005775FF"/>
    <w:rsid w:val="005B7887"/>
    <w:rsid w:val="005C43BC"/>
    <w:rsid w:val="006415F8"/>
    <w:rsid w:val="0073316D"/>
    <w:rsid w:val="00737F51"/>
    <w:rsid w:val="007717EA"/>
    <w:rsid w:val="00842116"/>
    <w:rsid w:val="00890322"/>
    <w:rsid w:val="008E0E94"/>
    <w:rsid w:val="009111FD"/>
    <w:rsid w:val="00943022"/>
    <w:rsid w:val="00965D67"/>
    <w:rsid w:val="009E577E"/>
    <w:rsid w:val="00A67D71"/>
    <w:rsid w:val="00AC39B8"/>
    <w:rsid w:val="00AF08DB"/>
    <w:rsid w:val="00B10399"/>
    <w:rsid w:val="00C26E2C"/>
    <w:rsid w:val="00CD3D93"/>
    <w:rsid w:val="00D4245F"/>
    <w:rsid w:val="00D57DD2"/>
    <w:rsid w:val="00DA33AA"/>
    <w:rsid w:val="00DA3D42"/>
    <w:rsid w:val="00DD2DA3"/>
    <w:rsid w:val="00E26263"/>
    <w:rsid w:val="00E263D2"/>
    <w:rsid w:val="00E42E01"/>
    <w:rsid w:val="00E920D3"/>
    <w:rsid w:val="00EA3D1B"/>
    <w:rsid w:val="00ED7A65"/>
    <w:rsid w:val="00EF3FE1"/>
    <w:rsid w:val="00FB1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D8DC33-3F0E-4071-8851-E10FA9614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746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A33A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57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B18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4746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8903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90322"/>
    <w:rPr>
      <w:rFonts w:ascii="Segoe UI" w:hAnsi="Segoe UI" w:cs="Segoe UI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rsid w:val="00DA33A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2339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5.bin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5</Pages>
  <Words>2029</Words>
  <Characters>11566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8</cp:revision>
  <cp:lastPrinted>2019-04-13T01:56:00Z</cp:lastPrinted>
  <dcterms:created xsi:type="dcterms:W3CDTF">2019-01-10T07:48:00Z</dcterms:created>
  <dcterms:modified xsi:type="dcterms:W3CDTF">2019-04-26T14:09:00Z</dcterms:modified>
</cp:coreProperties>
</file>